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791D04" w14:textId="2C69645A" w:rsidR="00680A32" w:rsidRDefault="00C14A83" w:rsidP="00C14A83">
      <w:pPr>
        <w:bidi/>
        <w:jc w:val="center"/>
        <w:rPr>
          <w:rFonts w:ascii="Parastoo Print" w:hAnsi="Parastoo Print" w:cs="Parastoo Print"/>
          <w:b/>
          <w:bCs/>
          <w:sz w:val="36"/>
          <w:szCs w:val="36"/>
          <w:rtl/>
        </w:rPr>
      </w:pPr>
      <w:r w:rsidRPr="00B02A35">
        <w:rPr>
          <w:rFonts w:ascii="Parastoo Print" w:hAnsi="Parastoo Print" w:cs="Parastoo Print"/>
          <w:b/>
          <w:bCs/>
          <w:sz w:val="36"/>
          <w:szCs w:val="36"/>
          <w:rtl/>
        </w:rPr>
        <w:t xml:space="preserve">بهینه‌ساز </w:t>
      </w:r>
      <w:r w:rsidR="00B02A35" w:rsidRPr="00B02A35">
        <w:rPr>
          <w:rFonts w:ascii="Parastoo Print" w:hAnsi="Parastoo Print" w:cs="Parastoo Print" w:hint="cs"/>
          <w:b/>
          <w:bCs/>
          <w:sz w:val="36"/>
          <w:szCs w:val="36"/>
          <w:rtl/>
        </w:rPr>
        <w:t>نهنگ</w:t>
      </w:r>
      <w:r w:rsidR="00B02A35" w:rsidRPr="00B02A35">
        <w:rPr>
          <w:rFonts w:ascii="Parastoo Print" w:hAnsi="Parastoo Print" w:cs="Parastoo Print"/>
          <w:b/>
          <w:bCs/>
          <w:sz w:val="36"/>
          <w:szCs w:val="36"/>
          <w:rtl/>
        </w:rPr>
        <w:t xml:space="preserve"> </w:t>
      </w:r>
      <w:r w:rsidR="00B02A35" w:rsidRPr="00B02A35">
        <w:rPr>
          <w:rFonts w:ascii="Parastoo Print" w:hAnsi="Parastoo Print" w:cs="Parastoo Print" w:hint="cs"/>
          <w:b/>
          <w:bCs/>
          <w:sz w:val="36"/>
          <w:szCs w:val="36"/>
          <w:rtl/>
        </w:rPr>
        <w:t>تک‌شاخ</w:t>
      </w:r>
      <w:r w:rsidRPr="00B02A35">
        <w:rPr>
          <w:rFonts w:ascii="Parastoo Print" w:hAnsi="Parastoo Print" w:cs="Parastoo Print"/>
          <w:b/>
          <w:bCs/>
          <w:sz w:val="36"/>
          <w:szCs w:val="36"/>
          <w:rtl/>
        </w:rPr>
        <w:t>: یک الگوریتم متاهیوریستیک جدید الهام‌گرفته از طبیعت</w:t>
      </w:r>
    </w:p>
    <w:p w14:paraId="5ABC5711" w14:textId="77777777" w:rsidR="00DB1971" w:rsidRPr="00B02A35" w:rsidRDefault="00DB1971" w:rsidP="00DB1971">
      <w:pPr>
        <w:bidi/>
        <w:jc w:val="center"/>
        <w:rPr>
          <w:rFonts w:ascii="Parastoo Print" w:hAnsi="Parastoo Print" w:cs="Parastoo Print"/>
          <w:b/>
          <w:bCs/>
          <w:sz w:val="36"/>
          <w:szCs w:val="36"/>
        </w:rPr>
      </w:pPr>
    </w:p>
    <w:p w14:paraId="1AC667AC" w14:textId="05F0FAFC" w:rsidR="00C14A83" w:rsidRDefault="00C14A83" w:rsidP="00C14A8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  <w:r w:rsidRPr="00C14A83">
        <w:rPr>
          <w:rFonts w:ascii="Parastoo Print" w:hAnsi="Parastoo Print" w:cs="Parastoo Print" w:hint="cs"/>
          <w:b/>
          <w:bCs/>
          <w:sz w:val="32"/>
          <w:szCs w:val="32"/>
          <w:rtl/>
          <w:lang w:bidi="fa-IR"/>
        </w:rPr>
        <w:t>چکیده:</w:t>
      </w:r>
      <w:r>
        <w:rPr>
          <w:rFonts w:ascii="Parastoo Print" w:hAnsi="Parastoo Print" w:cs="Parastoo Print" w:hint="cs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خیراً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گوریتم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تاهوریستیک</w:t>
      </w:r>
      <w:r>
        <w:rPr>
          <w:rFonts w:ascii="Parastoo Print" w:hAnsi="Parastoo Print" w:cs="Parastoo Print" w:hint="cs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لی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وانای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آنها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ح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سائ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پیچید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تنوع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یک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حوز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حقیقات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سیا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جالب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بدی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ده‌ا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ی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قال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یک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32"/>
          <w:szCs w:val="32"/>
          <w:rtl/>
          <w:lang w:bidi="fa-IR"/>
        </w:rPr>
        <w:t xml:space="preserve">روش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تاهوریستیک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جدی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ام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ینه‌ساز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ک‌شاخ</w:t>
      </w:r>
      <w:r w:rsidRPr="00C14A83">
        <w:rPr>
          <w:rFonts w:ascii="Parastoo Print" w:hAnsi="Parastoo Print" w:cs="Parastoo Print"/>
          <w:sz w:val="32"/>
          <w:szCs w:val="32"/>
          <w:lang w:bidi="fa-IR"/>
        </w:rPr>
        <w:t xml:space="preserve"> </w:t>
      </w:r>
      <w:r>
        <w:rPr>
          <w:rStyle w:val="FootnoteReference"/>
          <w:rFonts w:ascii="Parastoo Print" w:hAnsi="Parastoo Print" w:cs="Parastoo Print"/>
          <w:sz w:val="32"/>
          <w:szCs w:val="32"/>
          <w:lang w:bidi="fa-IR"/>
        </w:rPr>
        <w:footnoteReference w:id="1"/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را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عرف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ی‌ک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ک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ز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رفتار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ک‌شاخ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هام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گرفت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گوریتم</w:t>
      </w:r>
      <w:r w:rsidRPr="00C14A83">
        <w:rPr>
          <w:rFonts w:ascii="Parastoo Print" w:hAnsi="Parastoo Print" w:cs="Parastoo Print"/>
          <w:sz w:val="32"/>
          <w:szCs w:val="32"/>
          <w:lang w:bidi="fa-IR"/>
        </w:rPr>
        <w:t xml:space="preserve"> NO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کانیزم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کا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ک‌شاخ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را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بیه‌ساز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ی‌ک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ک‌شاخ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پستاندارا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ریای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هست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ک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خاط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رتباط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پیچید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خو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اس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صدا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کلیک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ر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پیدا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کرد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طعمه‌هایشا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ناخت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ی‌شو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ی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گوریتم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اس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س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رحل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صل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وا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: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نتشا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سیگنال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="00B02A35">
        <w:rPr>
          <w:rFonts w:ascii="Parastoo Print" w:hAnsi="Parastoo Print" w:cs="Parastoo Print" w:hint="cs"/>
          <w:sz w:val="32"/>
          <w:szCs w:val="32"/>
          <w:rtl/>
          <w:lang w:bidi="fa-IR"/>
        </w:rPr>
        <w:t>انتقا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سیگنال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‌روزرسان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وقعیت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‌ها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فرآی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کا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ک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اس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نتشا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="00B02A35">
        <w:rPr>
          <w:rFonts w:ascii="Parastoo Print" w:hAnsi="Parastoo Print" w:cs="Parastoo Print" w:hint="cs"/>
          <w:sz w:val="32"/>
          <w:szCs w:val="32"/>
          <w:rtl/>
          <w:lang w:bidi="fa-IR"/>
        </w:rPr>
        <w:t>انتقا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سیگنا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عنوا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یک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گوریتم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ینه‌سازی</w:t>
      </w:r>
      <w:r w:rsidR="00B02A35">
        <w:rPr>
          <w:rFonts w:ascii="Parastoo Print" w:hAnsi="Parastoo Print" w:cs="Parastoo Print" w:hint="cs"/>
          <w:sz w:val="32"/>
          <w:szCs w:val="32"/>
          <w:rtl/>
          <w:lang w:bidi="fa-IR"/>
        </w:rPr>
        <w:t>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فرمول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د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راتژی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شاهد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د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گروه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ک‌شاخ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ر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بو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کتشاف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ره‌بردار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فض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جستج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قلی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ی‌شون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گوریتم</w:t>
      </w:r>
      <w:r w:rsidRPr="00C14A83">
        <w:rPr>
          <w:rFonts w:ascii="Parastoo Print" w:hAnsi="Parastoo Print" w:cs="Parastoo Print"/>
          <w:sz w:val="32"/>
          <w:szCs w:val="32"/>
          <w:lang w:bidi="fa-IR"/>
        </w:rPr>
        <w:t xml:space="preserve"> NO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رو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13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ابع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عروف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امل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وابع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یکنواخت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چندقله‌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چندقله‌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ا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بعا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ثابت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آزمایش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شد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ست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.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تایج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جرب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شان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ا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که</w:t>
      </w:r>
      <w:r w:rsidRPr="00C14A83">
        <w:rPr>
          <w:rFonts w:ascii="Parastoo Print" w:hAnsi="Parastoo Print" w:cs="Parastoo Print"/>
          <w:sz w:val="32"/>
          <w:szCs w:val="32"/>
          <w:lang w:bidi="fa-IR"/>
        </w:rPr>
        <w:t xml:space="preserve"> NO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راه‌حل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رضایت‌بخش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عقول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ز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ظر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جلوگیر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ز</w:t>
      </w:r>
      <w:r w:rsidR="00FB7553">
        <w:rPr>
          <w:rFonts w:ascii="Parastoo Print" w:hAnsi="Parastoo Print" w:cs="Parastoo Print" w:hint="cs"/>
          <w:sz w:val="32"/>
          <w:szCs w:val="32"/>
          <w:rtl/>
          <w:lang w:bidi="fa-IR"/>
        </w:rPr>
        <w:t xml:space="preserve"> ورود 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ینیمم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حل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و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دستیاب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ینگ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جهان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رائ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ی‌دهد</w:t>
      </w:r>
      <w:r w:rsidRPr="00C14A83">
        <w:rPr>
          <w:rFonts w:ascii="Parastoo Print" w:hAnsi="Parastoo Print" w:cs="Parastoo Print"/>
          <w:sz w:val="32"/>
          <w:szCs w:val="32"/>
          <w:lang w:bidi="fa-IR"/>
        </w:rPr>
        <w:t>.</w:t>
      </w:r>
    </w:p>
    <w:p w14:paraId="6F659FC6" w14:textId="77777777" w:rsidR="00DB1971" w:rsidRPr="00C14A83" w:rsidRDefault="00DB1971" w:rsidP="00DB1971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7BC5ABAE" w14:textId="488403E8" w:rsidR="00C14A83" w:rsidRDefault="00C14A83" w:rsidP="00C14A8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  <w:r w:rsidRPr="00C14A83">
        <w:rPr>
          <w:rFonts w:ascii="Parastoo Print" w:hAnsi="Parastoo Print" w:cs="Parastoo Print" w:hint="cs"/>
          <w:b/>
          <w:bCs/>
          <w:sz w:val="32"/>
          <w:szCs w:val="32"/>
          <w:rtl/>
          <w:lang w:bidi="fa-IR"/>
        </w:rPr>
        <w:t>کلیدواژه‌ها</w:t>
      </w:r>
      <w:r w:rsidRPr="00C14A83">
        <w:rPr>
          <w:rFonts w:ascii="Parastoo Print" w:hAnsi="Parastoo Print" w:cs="Parastoo Print"/>
          <w:b/>
          <w:bCs/>
          <w:sz w:val="32"/>
          <w:szCs w:val="32"/>
          <w:rtl/>
          <w:lang w:bidi="fa-IR"/>
        </w:rPr>
        <w:t>: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ینه‌ساز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نهنگ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تک‌شاخ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متاهوریستیک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بهینه‌سازی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گوریتم‌ها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لهام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گرفته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از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طبیعت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هوش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 xml:space="preserve"> </w:t>
      </w:r>
      <w:r w:rsidRPr="00C14A83">
        <w:rPr>
          <w:rFonts w:ascii="Parastoo Print" w:hAnsi="Parastoo Print" w:cs="Parastoo Print" w:hint="cs"/>
          <w:sz w:val="32"/>
          <w:szCs w:val="32"/>
          <w:rtl/>
          <w:lang w:bidi="fa-IR"/>
        </w:rPr>
        <w:t>جمعی</w:t>
      </w:r>
      <w:r w:rsidRPr="00C14A83">
        <w:rPr>
          <w:rFonts w:ascii="Parastoo Print" w:hAnsi="Parastoo Print" w:cs="Parastoo Print"/>
          <w:sz w:val="32"/>
          <w:szCs w:val="32"/>
          <w:rtl/>
          <w:lang w:bidi="fa-IR"/>
        </w:rPr>
        <w:t>.</w:t>
      </w:r>
    </w:p>
    <w:p w14:paraId="14294D77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43E3A0D9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6FC2116C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2BB74FDA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  <w:sectPr w:rsidR="00FB7553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FFDAA5B" w14:textId="49169BB3" w:rsidR="00FB7553" w:rsidRPr="00DB1971" w:rsidRDefault="00FB7553" w:rsidP="00FB7553">
      <w:pPr>
        <w:pStyle w:val="ListParagraph"/>
        <w:numPr>
          <w:ilvl w:val="0"/>
          <w:numId w:val="3"/>
        </w:numPr>
        <w:bidi/>
        <w:jc w:val="lowKashida"/>
        <w:rPr>
          <w:rFonts w:ascii="Parastoo Print" w:hAnsi="Parastoo Print" w:cs="Parastoo Print"/>
          <w:b/>
          <w:bCs/>
          <w:sz w:val="28"/>
          <w:szCs w:val="28"/>
          <w:lang w:bidi="fa-IR"/>
        </w:rPr>
      </w:pPr>
      <w:r w:rsidRPr="00DB1971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lastRenderedPageBreak/>
        <w:t>مقدمه</w:t>
      </w:r>
    </w:p>
    <w:p w14:paraId="0C340395" w14:textId="4B388160" w:rsidR="00FB7553" w:rsidRDefault="00DB1971" w:rsidP="00FB755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ای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تخاب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جموعه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غیرها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غیر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صم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عری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تر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رکیب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خاص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ساز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سید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داکث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داق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ندهدف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ای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فت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وز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علم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هندس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یات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لیل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قاض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قو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ارآم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فزای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].</w:t>
      </w:r>
    </w:p>
    <w:p w14:paraId="6A3F2004" w14:textId="328F9713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ه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ذشت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وسع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فته‌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یج‌تر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ژن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GA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4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دح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ذرا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PSO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5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و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ورچه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ACO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5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زا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یاد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ول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زی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ش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فهو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دیده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فاه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یوانا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زی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و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عطاف‌پذ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اربرد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ن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اق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ک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6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7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2].</w:t>
      </w:r>
    </w:p>
    <w:p w14:paraId="1FF7E0ED" w14:textId="27A41476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ی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‌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غیرالهام‌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ش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سته‌بند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هدف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ندهدف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ینامیک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ینام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ست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9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24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سته‌بند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طو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‌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ه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س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قس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: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و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م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م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گانیس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جتما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فته‌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ثال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وه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عو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دی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حیط‌هایش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ع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س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PS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5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و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ورچه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ACO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5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نبو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BA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)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الرو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3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شار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2C1E0C65" w14:textId="21EAAC70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صو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تخاب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ولی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ث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ژنتیک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گی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مونه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GA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4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فاضل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DE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8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C14ED6F" w14:textId="50C975D9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طو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خاص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وش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ه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صمیم‌گ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مرک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ژن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عامل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مع‌سپ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یج‌تر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2A7CE2A9" w14:textId="416F65B4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اس‌ه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ش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صو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دیده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فته‌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عمولاً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فاه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lastRenderedPageBreak/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سائ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یچی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دل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ث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بی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یلین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SA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0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ستجو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انش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GSA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23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ستجو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ارمو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HS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3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شار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A73A247" w14:textId="75E88EFD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مینه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ین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امپیوتر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دگ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اشین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و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صنو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غیر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2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7].</w:t>
      </w:r>
    </w:p>
    <w:p w14:paraId="42E1BD09" w14:textId="1343E755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قال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دی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نگ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عمه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صور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صدا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صد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ک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یاب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صور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یاض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دل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و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رار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م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س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6015626" w14:textId="077BFFF7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قی‌مان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قال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صور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ازمان‌ده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2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د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ائ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3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تایج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جرب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دست‌آم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3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رج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زیاب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ائ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4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تیجه‌گ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رس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4DEC5CB" w14:textId="0921BD24" w:rsidR="00085DD3" w:rsidRDefault="00085DD3" w:rsidP="00085DD3">
      <w:pPr>
        <w:pStyle w:val="ListParagraph"/>
        <w:numPr>
          <w:ilvl w:val="0"/>
          <w:numId w:val="3"/>
        </w:numPr>
        <w:bidi/>
        <w:jc w:val="lowKashida"/>
        <w:rPr>
          <w:rFonts w:ascii="Parastoo Print" w:hAnsi="Parastoo Print" w:cs="Parastoo Print"/>
          <w:b/>
          <w:bCs/>
          <w:sz w:val="28"/>
          <w:szCs w:val="28"/>
          <w:lang w:bidi="fa-IR"/>
        </w:rPr>
      </w:pPr>
      <w:r w:rsidRPr="00085DD3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t>بهینه سازی نهنگ تک‌شاخ (</w:t>
      </w:r>
      <w:r w:rsidRPr="00085DD3">
        <w:rPr>
          <w:rFonts w:ascii="Parastoo Print" w:hAnsi="Parastoo Print" w:cs="Parastoo Print"/>
          <w:b/>
          <w:bCs/>
          <w:sz w:val="28"/>
          <w:szCs w:val="28"/>
          <w:lang w:bidi="fa-IR"/>
        </w:rPr>
        <w:t>NO</w:t>
      </w:r>
      <w:r w:rsidRPr="00085DD3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t>)</w:t>
      </w:r>
    </w:p>
    <w:p w14:paraId="40DF72D6" w14:textId="03D98E3F" w:rsidR="00085DD3" w:rsidRDefault="00085DD3" w:rsidP="00085DD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وصیف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085DD3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>)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لهام‌گیر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د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ریاض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پرداز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3073DBB" w14:textId="46811D78" w:rsidR="00085DD3" w:rsidRDefault="00085DD3" w:rsidP="00085DD3">
      <w:pPr>
        <w:pStyle w:val="ListParagraph"/>
        <w:numPr>
          <w:ilvl w:val="1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صول بیولوژیکی</w:t>
      </w:r>
    </w:p>
    <w:p w14:paraId="5C7ABA2E" w14:textId="34F44B3B" w:rsidR="00085DD3" w:rsidRDefault="00085DD3" w:rsidP="00085DD3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پستاندا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یای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جذا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وع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ندان‌دا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توسط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حسو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خاط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ل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ارپی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سبت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سای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توسط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حد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۴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۶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ت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‌جز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اخ‌هایشا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)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پوست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خاکستر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لکه‌دا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قهوه‌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شخص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مک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خ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قطب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رکی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وند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همان‌طو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ک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شا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مام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طو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سا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ب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قط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ما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طراف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گرینلند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انادا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روژ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روسی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زندگ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وانای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حدود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طریق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خ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یای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D2E773D" w14:textId="7FA69249" w:rsidR="00BC10C9" w:rsidRDefault="00BC10C9" w:rsidP="00BC10C9">
      <w:pPr>
        <w:bidi/>
        <w:jc w:val="center"/>
        <w:rPr>
          <w:rFonts w:ascii="Parastoo Print" w:hAnsi="Parastoo Print" w:cs="Parastoo Print"/>
          <w:sz w:val="28"/>
          <w:szCs w:val="28"/>
          <w:lang w:bidi="fa-IR"/>
        </w:rPr>
      </w:pPr>
      <w:r w:rsidRPr="00BC10C9">
        <w:rPr>
          <w:rFonts w:ascii="Parastoo Print" w:hAnsi="Parastoo Print" w:cs="Parastoo Print"/>
          <w:noProof/>
          <w:sz w:val="28"/>
          <w:szCs w:val="28"/>
          <w:rtl/>
          <w:lang w:bidi="fa-IR"/>
        </w:rPr>
        <w:drawing>
          <wp:inline distT="0" distB="0" distL="0" distR="0" wp14:anchorId="3446E598" wp14:editId="0BEDF1FA">
            <wp:extent cx="2743200" cy="940435"/>
            <wp:effectExtent l="0" t="0" r="0" b="0"/>
            <wp:docPr id="8103635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36352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4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4D384" w14:textId="041F62BF" w:rsidR="00BC10C9" w:rsidRPr="00BC10C9" w:rsidRDefault="00BC10C9" w:rsidP="00BC10C9">
      <w:pPr>
        <w:bidi/>
        <w:jc w:val="center"/>
        <w:rPr>
          <w:rFonts w:ascii="Parastoo Print" w:hAnsi="Parastoo Print" w:cs="Parastoo Print"/>
          <w:sz w:val="22"/>
          <w:szCs w:val="22"/>
          <w:rtl/>
          <w:lang w:bidi="fa-IR"/>
        </w:rPr>
      </w:pPr>
      <w:r w:rsidRPr="00BC10C9">
        <w:rPr>
          <w:rFonts w:ascii="Parastoo Print" w:hAnsi="Parastoo Print" w:cs="Parastoo Print" w:hint="cs"/>
          <w:sz w:val="22"/>
          <w:szCs w:val="22"/>
          <w:rtl/>
          <w:lang w:bidi="fa-IR"/>
        </w:rPr>
        <w:t>شکل 1 نهنگ های تک شاخ در اقیانوس</w:t>
      </w:r>
    </w:p>
    <w:p w14:paraId="3AC50A12" w14:textId="007D0A1E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اخت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جتماعی</w:t>
      </w:r>
    </w:p>
    <w:p w14:paraId="5D615385" w14:textId="4BCADA8D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«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4B21FE">
        <w:rPr>
          <w:rFonts w:ascii="Parastoo Print" w:hAnsi="Parastoo Print" w:cs="Parastoo Print" w:hint="eastAsia"/>
          <w:sz w:val="28"/>
          <w:szCs w:val="28"/>
          <w:rtl/>
          <w:lang w:bidi="fa-IR"/>
        </w:rPr>
        <w:t>»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شکی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واز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ف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lastRenderedPageBreak/>
        <w:t>ص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ف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تغی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ش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«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رورشگاه‌ها</w:t>
      </w:r>
      <w:r w:rsidRPr="004B21FE">
        <w:rPr>
          <w:rFonts w:ascii="Parastoo Print" w:hAnsi="Parastoo Print" w:cs="Parastoo Print" w:hint="eastAsia"/>
          <w:sz w:val="28"/>
          <w:szCs w:val="28"/>
          <w:rtl/>
          <w:lang w:bidi="fa-IR"/>
        </w:rPr>
        <w:t>»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ش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ن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د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وان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وان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ر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ش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ختل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ر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و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زم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ا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ر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BEF1B58" w14:textId="1300128C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هاجرت</w:t>
      </w:r>
    </w:p>
    <w:p w14:paraId="5E08FB53" w14:textId="416EA97F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ص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ابستا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«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4B21FE">
        <w:rPr>
          <w:rFonts w:ascii="Parastoo Print" w:hAnsi="Parastoo Print" w:cs="Parastoo Print" w:hint="eastAsia"/>
          <w:sz w:val="28"/>
          <w:szCs w:val="28"/>
          <w:rtl/>
          <w:lang w:bidi="fa-IR"/>
        </w:rPr>
        <w:t>»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عدا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۰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۰۰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ر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شکی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زدیک‌ت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واح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حرک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ص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زمستا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ب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عمیق‌ت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خ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ضخی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حرک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BFFA90A" w14:textId="22CD09B9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رژی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غذایی</w:t>
      </w:r>
    </w:p>
    <w:p w14:paraId="66704ADA" w14:textId="65544C7C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خ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ل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ی‌حس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رد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هی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ب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خورد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ه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طب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مال 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الیبو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ینل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ای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هی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طب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FB232B5" w14:textId="735BC0E4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</w:p>
    <w:p w14:paraId="0A9BE353" w14:textId="5C2A9060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صد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غذ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و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ضرب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وت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روش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هم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و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حسوب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افت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وانع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واص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وتا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ور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ر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گیر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3BC97675" w14:textId="39C46C9F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قش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هم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عالیت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نواع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ختلف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وت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کو‌مکان‌یاب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ه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افت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‌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رو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لس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وتا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صد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ستند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شیاء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ب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مل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4AF8A85C" w14:textId="4D1253DD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اد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سف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بار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زئی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رتب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ی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گذار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م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رک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ر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مین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اص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گرو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ق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ما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زم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و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شدی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علامت‌گذار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ج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مل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‌گذار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بار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هدید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لقو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464A3445" w14:textId="152C6725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فتار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دی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BB1C5C0" w14:textId="77777777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62255CE4" w14:textId="77777777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680BE11C" w14:textId="54F1D603" w:rsidR="00CB7C7E" w:rsidRDefault="00CB7C7E" w:rsidP="00CB7C7E">
      <w:pPr>
        <w:pStyle w:val="ListParagraph"/>
        <w:numPr>
          <w:ilvl w:val="1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lastRenderedPageBreak/>
        <w:t>مد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یاضی</w:t>
      </w:r>
    </w:p>
    <w:p w14:paraId="50992DB5" w14:textId="5A80327B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ستجو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لقو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ش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زم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لقوه‌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ریق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سا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دی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قر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و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شدی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علامت‌گذار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ج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بار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گذار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ماده‌ساز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مل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AF8F947" w14:textId="1CF7EC40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ک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-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یاب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ک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-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یاب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نیک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ب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گوش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عی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EE80AD0" w14:textId="49A50B2A" w:rsidR="00CB7C7E" w:rsidRDefault="00CB7C7E" w:rsidP="00CB7C7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اندازی</w:t>
      </w:r>
    </w:p>
    <w:p w14:paraId="2B5CAC0E" w14:textId="21B7B40A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بتدا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جموعه‌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صادف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CB7C7E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روع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ر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طو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داو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اتریس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عریف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:</w:t>
      </w:r>
    </w:p>
    <w:bookmarkStart w:id="0" w:name="MTBlankEqn"/>
    <w:p w14:paraId="6FBDE0E9" w14:textId="0508A3AE" w:rsidR="00CB7C7E" w:rsidRDefault="00BC10C9" w:rsidP="0036409B">
      <w:pPr>
        <w:bidi/>
        <w:jc w:val="center"/>
      </w:pPr>
      <w:r w:rsidRPr="00BC10C9">
        <w:rPr>
          <w:position w:val="-60"/>
        </w:rPr>
        <w:object w:dxaOrig="2520" w:dyaOrig="1340" w14:anchorId="1F947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5pt;height:67pt" o:ole="">
            <v:imagedata r:id="rId9" o:title=""/>
          </v:shape>
          <o:OLEObject Type="Embed" ProgID="Equation.DSMT4" ShapeID="_x0000_i1025" DrawAspect="Content" ObjectID="_1799080537" r:id="rId10"/>
        </w:object>
      </w:r>
      <w:bookmarkEnd w:id="0"/>
    </w:p>
    <w:p w14:paraId="67013B94" w14:textId="35B218ED" w:rsidR="0036409B" w:rsidRDefault="0036409B" w:rsidP="0036409B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/>
          <w:sz w:val="28"/>
          <w:szCs w:val="28"/>
          <w:lang w:bidi="fa-IR"/>
        </w:rPr>
        <w:t>n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شان‌دهند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جمعی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/>
          <w:sz w:val="28"/>
          <w:szCs w:val="28"/>
          <w:lang w:bidi="fa-IR"/>
        </w:rPr>
        <w:t>d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ع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تغیره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صمیم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3423809F" w14:textId="7A93C62C" w:rsidR="0036409B" w:rsidRDefault="0036409B" w:rsidP="0036409B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</w:p>
    <w:p w14:paraId="6BF68599" w14:textId="5EE6857F" w:rsidR="0036409B" w:rsidRDefault="0036409B" w:rsidP="0036409B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هنگام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‌ه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گذارن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لاش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رس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پید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نن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بتد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فرض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شد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م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گ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proofErr w:type="spellStart"/>
      <w:r>
        <w:rPr>
          <w:rFonts w:ascii="Parastoo Print" w:hAnsi="Parastoo Print" w:cs="Parastoo Print"/>
          <w:sz w:val="28"/>
          <w:szCs w:val="28"/>
          <w:lang w:bidi="fa-IR"/>
        </w:rPr>
        <w:t>i</w:t>
      </w:r>
      <w:proofErr w:type="spellEnd"/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خودش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رک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حیط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ستگ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شرح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وصیف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>:</w:t>
      </w:r>
    </w:p>
    <w:p w14:paraId="1F177599" w14:textId="5EA76D05" w:rsidR="0036409B" w:rsidRDefault="00BC10C9" w:rsidP="0036409B">
      <w:pPr>
        <w:bidi/>
        <w:jc w:val="center"/>
      </w:pPr>
      <w:r w:rsidRPr="00BC10C9">
        <w:rPr>
          <w:position w:val="-40"/>
        </w:rPr>
        <w:object w:dxaOrig="3019" w:dyaOrig="840" w14:anchorId="3A6F1EF4">
          <v:shape id="_x0000_i1026" type="#_x0000_t75" style="width:150.9pt;height:41.95pt" o:ole="">
            <v:imagedata r:id="rId11" o:title=""/>
          </v:shape>
          <o:OLEObject Type="Embed" ProgID="Equation.DSMT4" ShapeID="_x0000_i1026" DrawAspect="Content" ObjectID="_1799080538" r:id="rId12"/>
        </w:object>
      </w:r>
    </w:p>
    <w:p w14:paraId="25BB73A1" w14:textId="61CA236A" w:rsidR="0036409B" w:rsidRDefault="00854D1C" w:rsidP="0036409B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  <w:lang w:bidi="fa-IR"/>
        </w:rPr>
        <w:t>i</w:t>
      </w:r>
      <w:r w:rsidRPr="00854D1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شماره‌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proofErr w:type="spellStart"/>
      <w:r w:rsidRPr="00854D1C">
        <w:rPr>
          <w:rFonts w:ascii="Parastoo Print" w:hAnsi="Parastoo Print" w:cs="Parastoo Print"/>
          <w:sz w:val="28"/>
          <w:szCs w:val="28"/>
          <w:lang w:bidi="fa-IR"/>
        </w:rPr>
        <w:t>i</w:t>
      </w:r>
      <w:r>
        <w:rPr>
          <w:rFonts w:ascii="Parastoo Print" w:hAnsi="Parastoo Print" w:cs="Parastoo Print"/>
          <w:sz w:val="28"/>
          <w:szCs w:val="28"/>
          <w:vertAlign w:val="superscript"/>
          <w:lang w:bidi="fa-IR"/>
        </w:rPr>
        <w:t>th</w:t>
      </w:r>
      <w:proofErr w:type="spellEnd"/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proofErr w:type="spellStart"/>
      <w:r w:rsidRPr="00854D1C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  <w:lang w:bidi="fa-IR"/>
        </w:rPr>
        <w:t>prey</w:t>
      </w:r>
      <w:proofErr w:type="spellEnd"/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غییر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اهی‌ها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صداها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ه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>).</w:t>
      </w:r>
    </w:p>
    <w:p w14:paraId="5C1E0B0D" w14:textId="08CBC760" w:rsid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854D1C">
        <w:rPr>
          <w:position w:val="-16"/>
        </w:rPr>
        <w:object w:dxaOrig="1180" w:dyaOrig="440" w14:anchorId="7FD146DF">
          <v:shape id="_x0000_i1027" type="#_x0000_t75" style="width:58.85pt;height:21.9pt" o:ole="">
            <v:imagedata r:id="rId13" o:title=""/>
          </v:shape>
          <o:OLEObject Type="Embed" ProgID="Equation.DSMT4" ShapeID="_x0000_i1027" DrawAspect="Content" ObjectID="_1799080539" r:id="rId14"/>
        </w:object>
      </w:r>
      <w:r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فاصله اقلیدسی بین موقعیت نهنگ تک‌شاخ شماره </w:t>
      </w:r>
      <w:proofErr w:type="spellStart"/>
      <w:r>
        <w:rPr>
          <w:rFonts w:ascii="Parastoo Print" w:hAnsi="Parastoo Print" w:cs="Parastoo Print"/>
          <w:sz w:val="28"/>
          <w:szCs w:val="28"/>
          <w:lang w:bidi="fa-IR"/>
        </w:rPr>
        <w:t>i</w:t>
      </w:r>
      <w:r>
        <w:rPr>
          <w:rFonts w:ascii="Parastoo Print" w:hAnsi="Parastoo Print" w:cs="Parastoo Print"/>
          <w:sz w:val="28"/>
          <w:szCs w:val="28"/>
          <w:vertAlign w:val="superscript"/>
          <w:lang w:bidi="fa-IR"/>
        </w:rPr>
        <w:t>th</w:t>
      </w:r>
      <w:proofErr w:type="spellEnd"/>
      <w:r>
        <w:rPr>
          <w:rFonts w:ascii="Parastoo Print" w:hAnsi="Parastoo Print" w:cs="Parastoo Print" w:hint="cs"/>
          <w:sz w:val="28"/>
          <w:szCs w:val="28"/>
          <w:vertAlign w:val="superscript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و طعمه احتمالی است.</w:t>
      </w:r>
    </w:p>
    <w:p w14:paraId="50CF0318" w14:textId="77777777" w:rsid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 w:rsidRPr="00854D1C">
        <w:rPr>
          <w:rFonts w:ascii="Calibri" w:hAnsi="Calibri" w:cs="Calibri"/>
          <w:sz w:val="28"/>
          <w:szCs w:val="28"/>
          <w:lang w:bidi="fa-IR"/>
        </w:rPr>
        <w:lastRenderedPageBreak/>
        <w:t>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یک عامل کنترلی است که شدت سیگنال را تنظیم می‌کند.</w:t>
      </w:r>
    </w:p>
    <w:p w14:paraId="10F7FF34" w14:textId="6EB6085B" w:rsid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/>
          <w:sz w:val="28"/>
          <w:szCs w:val="28"/>
        </w:rPr>
        <w:t>S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E</w:t>
      </w:r>
      <w:r w:rsidRPr="00854D1C">
        <w:rPr>
          <w:rFonts w:ascii="Parastoo Print" w:hAnsi="Parastoo Print" w:cs="Parastoo Print"/>
          <w:sz w:val="28"/>
          <w:szCs w:val="28"/>
        </w:rPr>
        <w:t>(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i</w:t>
      </w:r>
      <w:r w:rsidRPr="00854D1C">
        <w:rPr>
          <w:rFonts w:ascii="Parastoo Print" w:hAnsi="Parastoo Print" w:cs="Parastoo Print"/>
          <w:sz w:val="28"/>
          <w:szCs w:val="28"/>
        </w:rPr>
        <w:t>)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مایان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ک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ک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اص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/>
          <w:sz w:val="28"/>
          <w:szCs w:val="28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i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/>
          <w:sz w:val="28"/>
          <w:szCs w:val="28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i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مایان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کان‌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و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طح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ن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دازه‌گیر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شو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لاو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ین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proofErr w:type="spellStart"/>
      <w:r w:rsidRPr="00854D1C">
        <w:rPr>
          <w:rFonts w:ascii="Parastoo Print" w:hAnsi="Parastoo Print" w:cs="Parastoo Print"/>
          <w:sz w:val="28"/>
          <w:szCs w:val="28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prey</w:t>
      </w:r>
      <w:proofErr w:type="spellEnd"/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ک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عمه‌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حتمال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هدف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قر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ا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Calibri" w:hAnsi="Calibri" w:cs="Calibri"/>
          <w:sz w:val="28"/>
          <w:szCs w:val="28"/>
        </w:rPr>
        <w:t>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حو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غی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فاصل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ز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نظیم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ند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مک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وام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ان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فت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وازخوان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یژگی‌ه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ق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صد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ش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ه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ثاب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>0.1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ک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ام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یاس‌بند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ر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پای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عی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ک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د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شخصه‌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وازخوان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‌ه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ش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د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0.1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رمال‌ساز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امن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زرگ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شخص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د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ناس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خا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طمین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حاص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ک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اد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یل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زر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یل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وچک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هستند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فس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ن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سان‌ت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شو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قوی‌تر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ولی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ک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قت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زدیک‌ت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فزایش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فاصل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اهش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یابد</w:t>
      </w:r>
      <w:r>
        <w:rPr>
          <w:rFonts w:ascii="Parastoo Print" w:hAnsi="Parastoo Print" w:cs="Parastoo Print" w:hint="cs"/>
          <w:sz w:val="28"/>
          <w:szCs w:val="28"/>
          <w:rtl/>
        </w:rPr>
        <w:t>.</w:t>
      </w:r>
    </w:p>
    <w:p w14:paraId="2F4C0C5D" w14:textId="64427D8E" w:rsidR="00854D1C" w:rsidRDefault="00854D1C" w:rsidP="00854D1C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</w:rPr>
      </w:pPr>
      <w:r>
        <w:rPr>
          <w:rFonts w:ascii="Parastoo Print" w:hAnsi="Parastoo Print" w:cs="Parastoo Print" w:hint="cs"/>
          <w:sz w:val="28"/>
          <w:szCs w:val="28"/>
          <w:rtl/>
        </w:rPr>
        <w:t>انتقال سیگنال</w:t>
      </w:r>
    </w:p>
    <w:p w14:paraId="1905E7DA" w14:textId="138DA4D1" w:rsidR="00854D1C" w:rsidRP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</w:rPr>
      </w:pP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نتش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ز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ریق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پراکن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واه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نو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بتن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فاصل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‌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دل‌ساز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و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>انتق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صور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ز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عریف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شود</w:t>
      </w:r>
      <w:r w:rsidRPr="00854D1C">
        <w:rPr>
          <w:rFonts w:ascii="Parastoo Print" w:hAnsi="Parastoo Print" w:cs="Parastoo Print"/>
          <w:sz w:val="28"/>
          <w:szCs w:val="28"/>
          <w:rtl/>
        </w:rPr>
        <w:t>:</w:t>
      </w:r>
    </w:p>
    <w:p w14:paraId="4DA679C7" w14:textId="1BC096D8" w:rsidR="00854D1C" w:rsidRDefault="00BC10C9" w:rsidP="00635A03">
      <w:pPr>
        <w:bidi/>
        <w:jc w:val="center"/>
      </w:pPr>
      <w:r w:rsidRPr="00BC10C9">
        <w:rPr>
          <w:position w:val="-16"/>
        </w:rPr>
        <w:object w:dxaOrig="3560" w:dyaOrig="420" w14:anchorId="70F91165">
          <v:shape id="_x0000_i1028" type="#_x0000_t75" style="width:177.8pt;height:21.3pt" o:ole="">
            <v:imagedata r:id="rId15" o:title=""/>
          </v:shape>
          <o:OLEObject Type="Embed" ProgID="Equation.DSMT4" ShapeID="_x0000_i1028" DrawAspect="Content" ObjectID="_1799080540" r:id="rId16"/>
        </w:object>
      </w:r>
    </w:p>
    <w:p w14:paraId="68AF194E" w14:textId="77777777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که در آن </w:t>
      </w:r>
      <w:r w:rsidRPr="00635A03">
        <w:rPr>
          <w:position w:val="-14"/>
        </w:rPr>
        <w:object w:dxaOrig="1300" w:dyaOrig="380" w14:anchorId="72CEA0DC">
          <v:shape id="_x0000_i1029" type="#_x0000_t75" style="width:65.1pt;height:18.8pt" o:ole="">
            <v:imagedata r:id="rId17" o:title=""/>
          </v:shape>
          <o:OLEObject Type="Embed" ProgID="Equation.DSMT4" ShapeID="_x0000_i1029" DrawAspect="Content" ObjectID="_1799080541" r:id="rId18"/>
        </w:object>
      </w:r>
      <w:r>
        <w:rPr>
          <w:rFonts w:hint="cs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>تابع انتقال است که برای پخش سیگنال استفاده می شود. این تابع به شرح زیر تعریف می‌شود:</w:t>
      </w:r>
    </w:p>
    <w:p w14:paraId="1D559980" w14:textId="6D2F2649" w:rsidR="00635A03" w:rsidRDefault="00BC10C9" w:rsidP="00635A03">
      <w:pPr>
        <w:bidi/>
        <w:jc w:val="center"/>
      </w:pPr>
      <w:r w:rsidRPr="00BC10C9">
        <w:rPr>
          <w:position w:val="-30"/>
        </w:rPr>
        <w:object w:dxaOrig="3720" w:dyaOrig="859" w14:anchorId="0267D813">
          <v:shape id="_x0000_i1030" type="#_x0000_t75" style="width:185.95pt;height:42.55pt" o:ole="">
            <v:imagedata r:id="rId19" o:title=""/>
          </v:shape>
          <o:OLEObject Type="Embed" ProgID="Equation.DSMT4" ShapeID="_x0000_i1030" DrawAspect="Content" ObjectID="_1799080542" r:id="rId20"/>
        </w:object>
      </w:r>
    </w:p>
    <w:p w14:paraId="474AF685" w14:textId="77777777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که در آن </w:t>
      </w:r>
      <w:r w:rsidRPr="00635A03">
        <w:rPr>
          <w:position w:val="-6"/>
        </w:rPr>
        <w:object w:dxaOrig="300" w:dyaOrig="320" w14:anchorId="34573875">
          <v:shape id="_x0000_i1031" type="#_x0000_t75" style="width:15.05pt;height:16.3pt" o:ole="">
            <v:imagedata r:id="rId21" o:title=""/>
          </v:shape>
          <o:OLEObject Type="Embed" ProgID="Equation.DSMT4" ShapeID="_x0000_i1031" DrawAspect="Content" ObjectID="_1799080543" r:id="rId22"/>
        </w:object>
      </w:r>
      <w:r>
        <w:rPr>
          <w:rFonts w:hint="cs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 xml:space="preserve">انحراف معیار گاوسی در تکرار </w:t>
      </w:r>
      <w:r>
        <w:rPr>
          <w:rFonts w:ascii="Parastoo Print" w:hAnsi="Parastoo Print" w:cs="Parastoo Print"/>
          <w:sz w:val="28"/>
          <w:szCs w:val="28"/>
        </w:rPr>
        <w:t>t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است که کاهش تاثیر با فاصله را کنترل می کند.</w:t>
      </w:r>
    </w:p>
    <w:p w14:paraId="2D0556A6" w14:textId="3A33C78A" w:rsidR="00635A03" w:rsidRP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توجه داشته باشید که اگر </w:t>
      </w:r>
      <w:r w:rsidRPr="00635A03">
        <w:rPr>
          <w:rFonts w:ascii="Parastoo Print" w:hAnsi="Parastoo Print" w:cs="Parastoo Print"/>
          <w:position w:val="-6"/>
          <w:sz w:val="28"/>
          <w:szCs w:val="28"/>
        </w:rPr>
        <w:object w:dxaOrig="300" w:dyaOrig="320" w14:anchorId="493FBB8B">
          <v:shape id="_x0000_i1032" type="#_x0000_t75" style="width:15.05pt;height:16.3pt" o:ole="">
            <v:imagedata r:id="rId23" o:title=""/>
          </v:shape>
          <o:OLEObject Type="Embed" ProgID="Equation.DSMT4" ShapeID="_x0000_i1032" DrawAspect="Content" ObjectID="_1799080544" r:id="rId24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مقدار کمی داشته باشد، ارتباط بیشتر محلی خواهد بود، درحالی که مقدار بزرگ </w:t>
      </w:r>
      <w:r w:rsidRPr="00635A03">
        <w:rPr>
          <w:rFonts w:ascii="Parastoo Print" w:hAnsi="Parastoo Print" w:cs="Parastoo Print"/>
          <w:position w:val="-6"/>
          <w:sz w:val="28"/>
          <w:szCs w:val="28"/>
        </w:rPr>
        <w:object w:dxaOrig="300" w:dyaOrig="320" w14:anchorId="0C712DD1">
          <v:shape id="_x0000_i1033" type="#_x0000_t75" style="width:15.05pt;height:16.3pt" o:ole="">
            <v:imagedata r:id="rId25" o:title=""/>
          </v:shape>
          <o:OLEObject Type="Embed" ProgID="Equation.DSMT4" ShapeID="_x0000_i1033" DrawAspect="Content" ObjectID="_1799080545" r:id="rId26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ارتباط بیشتر جهانی و متناسب با فواصل بزرگ می شود.</w:t>
      </w: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</w:p>
    <w:p w14:paraId="40E875C1" w14:textId="213990F4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مقدار </w:t>
      </w:r>
      <w:r w:rsidRPr="00635A03">
        <w:rPr>
          <w:rFonts w:ascii="Parastoo Print" w:hAnsi="Parastoo Print" w:cs="Parastoo Print"/>
          <w:position w:val="-6"/>
          <w:sz w:val="28"/>
          <w:szCs w:val="28"/>
        </w:rPr>
        <w:object w:dxaOrig="300" w:dyaOrig="320" w14:anchorId="24D75363">
          <v:shape id="_x0000_i1034" type="#_x0000_t75" style="width:15.05pt;height:16.3pt" o:ole="">
            <v:imagedata r:id="rId27" o:title=""/>
          </v:shape>
          <o:OLEObject Type="Embed" ProgID="Equation.DSMT4" ShapeID="_x0000_i1034" DrawAspect="Content" ObjectID="_1799080546" r:id="rId28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به صورت خطی در طول تکرارها کاهش می یابد. این مقدار با </w:t>
      </w:r>
      <w:r w:rsidRPr="00635A03">
        <w:rPr>
          <w:rFonts w:ascii="Parastoo Print" w:hAnsi="Parastoo Print" w:cs="Parastoo Print"/>
          <w:position w:val="-12"/>
          <w:sz w:val="28"/>
          <w:szCs w:val="28"/>
        </w:rPr>
        <w:object w:dxaOrig="300" w:dyaOrig="360" w14:anchorId="09875024">
          <v:shape id="_x0000_i1035" type="#_x0000_t75" style="width:15.05pt;height:18.15pt" o:ole="">
            <v:imagedata r:id="rId29" o:title=""/>
          </v:shape>
          <o:OLEObject Type="Embed" ProgID="Equation.DSMT4" ShapeID="_x0000_i1035" DrawAspect="Content" ObjectID="_1799080547" r:id="rId30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شروع می شود.</w:t>
      </w: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</w:p>
    <w:p w14:paraId="52342B75" w14:textId="2FF7F996" w:rsidR="00635A03" w:rsidRDefault="00BC10C9" w:rsidP="00635A03">
      <w:pPr>
        <w:bidi/>
        <w:jc w:val="center"/>
      </w:pPr>
      <w:r w:rsidRPr="00BC10C9">
        <w:rPr>
          <w:position w:val="-26"/>
        </w:rPr>
        <w:object w:dxaOrig="2060" w:dyaOrig="700" w14:anchorId="231C4931">
          <v:shape id="_x0000_i1036" type="#_x0000_t75" style="width:103.3pt;height:35.05pt" o:ole="">
            <v:imagedata r:id="rId31" o:title=""/>
          </v:shape>
          <o:OLEObject Type="Embed" ProgID="Equation.DSMT4" ShapeID="_x0000_i1036" DrawAspect="Content" ObjectID="_1799080548" r:id="rId32"/>
        </w:object>
      </w:r>
    </w:p>
    <w:p w14:paraId="5FBC39B0" w14:textId="6876CC3F" w:rsidR="00635A03" w:rsidRDefault="00635A03" w:rsidP="00635A03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635A03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635A03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</w:p>
    <w:p w14:paraId="310E2900" w14:textId="161800CD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 w:rsidRPr="00635A03">
        <w:rPr>
          <w:rFonts w:ascii="Parastoo Print" w:hAnsi="Parastoo Print" w:cs="Parastoo Print"/>
          <w:sz w:val="28"/>
          <w:szCs w:val="28"/>
          <w:rtl/>
        </w:rPr>
        <w:t xml:space="preserve">مکان نهنگ‌های تک‌شاخ به‌طور مداوم در هر تکرار به‌روز می‌شود. این به‌روزرسانی بر اساس سیگنال منتشر شده و </w:t>
      </w:r>
      <w:r w:rsid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آن انجام می‌شود. ما می‌توانیم این فرآیند را به صورت تکراری در طول زمان مدل‌سازی کنیم با به‌روز رسانی موقعیت‌ها در هر گام با استفاده از تابع زی</w:t>
      </w:r>
      <w:r w:rsidR="00BC10C9">
        <w:rPr>
          <w:rFonts w:ascii="Parastoo Print" w:hAnsi="Parastoo Print" w:cs="Parastoo Print" w:hint="cs"/>
          <w:sz w:val="28"/>
          <w:szCs w:val="28"/>
          <w:rtl/>
        </w:rPr>
        <w:t>ر</w:t>
      </w:r>
      <w:r w:rsidR="00BC10C9"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</w:t>
      </w:r>
      <w:r w:rsidR="00BC10C9" w:rsidRPr="00635A03">
        <w:rPr>
          <w:rFonts w:ascii="Parastoo Print" w:hAnsi="Parastoo Print" w:cs="Parastoo Print"/>
          <w:sz w:val="28"/>
          <w:szCs w:val="28"/>
          <w:rtl/>
        </w:rPr>
        <w:t>مدل‌سازی کنیم</w:t>
      </w:r>
      <w:r w:rsidR="00BC10C9">
        <w:rPr>
          <w:rFonts w:ascii="Parastoo Print" w:hAnsi="Parastoo Print" w:cs="Parastoo Print" w:hint="cs"/>
          <w:sz w:val="28"/>
          <w:szCs w:val="28"/>
          <w:rtl/>
        </w:rPr>
        <w:t xml:space="preserve"> :</w:t>
      </w:r>
    </w:p>
    <w:p w14:paraId="7F2C5E5D" w14:textId="3B21F488" w:rsidR="00BC10C9" w:rsidRDefault="00BC10C9" w:rsidP="00BC10C9">
      <w:pPr>
        <w:bidi/>
        <w:jc w:val="center"/>
      </w:pPr>
      <w:r w:rsidRPr="00BC10C9">
        <w:rPr>
          <w:position w:val="-12"/>
        </w:rPr>
        <w:object w:dxaOrig="1660" w:dyaOrig="420" w14:anchorId="5E31FC15">
          <v:shape id="_x0000_i1037" type="#_x0000_t75" style="width:82.65pt;height:21.3pt" o:ole="">
            <v:imagedata r:id="rId33" o:title=""/>
          </v:shape>
          <o:OLEObject Type="Embed" ProgID="Equation.DSMT4" ShapeID="_x0000_i1037" DrawAspect="Content" ObjectID="_1799080549" r:id="rId34"/>
        </w:object>
      </w:r>
    </w:p>
    <w:p w14:paraId="6FA60655" w14:textId="557E7BC6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lastRenderedPageBreak/>
        <w:t xml:space="preserve">که در آن </w:t>
      </w:r>
      <w:r w:rsidRPr="00BC10C9">
        <w:rPr>
          <w:rFonts w:ascii="Parastoo Print" w:hAnsi="Parastoo Print" w:cs="Parastoo Print"/>
          <w:position w:val="-4"/>
          <w:sz w:val="28"/>
          <w:szCs w:val="28"/>
        </w:rPr>
        <w:object w:dxaOrig="279" w:dyaOrig="300" w14:anchorId="3CB0E28F">
          <v:shape id="_x0000_i1038" type="#_x0000_t75" style="width:14.4pt;height:15.05pt" o:ole="">
            <v:imagedata r:id="rId35" o:title=""/>
          </v:shape>
          <o:OLEObject Type="Embed" ProgID="Equation.DSMT4" ShapeID="_x0000_i1038" DrawAspect="Content" ObjectID="_1799080550" r:id="rId36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گام در تکرار </w:t>
      </w:r>
      <w:r w:rsidRPr="00BC10C9">
        <w:rPr>
          <w:rFonts w:ascii="Parastoo Print" w:hAnsi="Parastoo Print" w:cs="Parastoo Print"/>
          <w:sz w:val="28"/>
          <w:szCs w:val="28"/>
        </w:rPr>
        <w:t>t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است و توسط معادله زیر تعیین می شود: </w:t>
      </w:r>
    </w:p>
    <w:p w14:paraId="2F7DDD22" w14:textId="3C60DF41" w:rsidR="00BC10C9" w:rsidRDefault="00BC10C9" w:rsidP="00BC10C9">
      <w:pPr>
        <w:bidi/>
        <w:jc w:val="center"/>
      </w:pPr>
      <w:r w:rsidRPr="00BC10C9">
        <w:rPr>
          <w:position w:val="-56"/>
        </w:rPr>
        <w:object w:dxaOrig="3040" w:dyaOrig="1260" w14:anchorId="40D2C168">
          <v:shape id="_x0000_i1039" type="#_x0000_t75" style="width:152.15pt;height:63.25pt" o:ole="">
            <v:imagedata r:id="rId37" o:title=""/>
          </v:shape>
          <o:OLEObject Type="Embed" ProgID="Equation.DSMT4" ShapeID="_x0000_i1039" DrawAspect="Content" ObjectID="_1799080551" r:id="rId38"/>
        </w:object>
      </w:r>
    </w:p>
    <w:p w14:paraId="2B77BE48" w14:textId="22619033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BC10C9">
        <w:rPr>
          <w:rFonts w:ascii="Parastoo Print" w:hAnsi="Parastoo Print" w:cs="Parastoo Print"/>
          <w:position w:val="-10"/>
          <w:sz w:val="28"/>
          <w:szCs w:val="28"/>
        </w:rPr>
        <w:object w:dxaOrig="260" w:dyaOrig="340" w14:anchorId="032F6E6A">
          <v:shape id="_x0000_i1040" type="#_x0000_t75" style="width:13.15pt;height:16.9pt" o:ole="">
            <v:imagedata r:id="rId39" o:title=""/>
          </v:shape>
          <o:OLEObject Type="Embed" ProgID="Equation.DSMT4" ShapeID="_x0000_i1040" DrawAspect="Content" ObjectID="_1799080552" r:id="rId40"/>
        </w:objec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یک پارامتر است که به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510805BC">
          <v:shape id="_x0000_i1041" type="#_x0000_t75" style="width:16.3pt;height:18.15pt" o:ole="">
            <v:imagedata r:id="rId41" o:title=""/>
          </v:shape>
          <o:OLEObject Type="Embed" ProgID="Equation.DSMT4" ShapeID="_x0000_i1041" DrawAspect="Content" ObjectID="_1799080553" r:id="rId42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مربوط می شود و کنترل کننده کاهش انتقال سیگنال است.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همانطو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قبلاً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ذک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عبارت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یگر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حت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قرا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گیرد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همین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لی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ا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position w:val="-16"/>
        </w:rPr>
        <w:object w:dxaOrig="1400" w:dyaOrig="420" w14:anchorId="4D709130">
          <v:shape id="_x0000_i1042" type="#_x0000_t75" style="width:70.1pt;height:21.3pt" o:ole="">
            <v:imagedata r:id="rId43" o:title=""/>
          </v:shape>
          <o:OLEObject Type="Embed" ProgID="Equation.DSMT4" ShapeID="_x0000_i1042" DrawAspect="Content" ObjectID="_1799080554" r:id="rId44"/>
        </w:object>
      </w:r>
      <w: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کردیم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ک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۲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نشان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272FA4C" w14:textId="2B913E61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/>
          <w:noProof/>
          <w:sz w:val="28"/>
          <w:szCs w:val="28"/>
          <w:rtl/>
          <w:lang w:bidi="fa-IR"/>
        </w:rPr>
        <w:drawing>
          <wp:inline distT="0" distB="0" distL="0" distR="0" wp14:anchorId="7E12D452" wp14:editId="244657A4">
            <wp:extent cx="2743200" cy="1351915"/>
            <wp:effectExtent l="0" t="0" r="0" b="635"/>
            <wp:docPr id="1787651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65135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E1115" w14:textId="4C0946AE" w:rsidR="009A4EAC" w:rsidRDefault="009A4EAC" w:rsidP="009A4EAC">
      <w:pPr>
        <w:bidi/>
        <w:jc w:val="center"/>
        <w:rPr>
          <w:rFonts w:ascii="Parastoo Print" w:hAnsi="Parastoo Print" w:cs="Parastoo Print"/>
          <w:sz w:val="22"/>
          <w:szCs w:val="22"/>
          <w:rtl/>
          <w:lang w:bidi="fa-IR"/>
        </w:rPr>
      </w:pP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شکل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۲.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انتشار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و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پراکندگی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آن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برای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مکان‌یابی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طعمه</w:t>
      </w:r>
    </w:p>
    <w:p w14:paraId="03544A8C" w14:textId="5271DA12" w:rsidR="009A4EAC" w:rsidRDefault="009A4EAC" w:rsidP="009A4EAC">
      <w:pPr>
        <w:pStyle w:val="ListParagraph"/>
        <w:numPr>
          <w:ilvl w:val="1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 بهینه ساز نهنگ های تک‌شاخ</w:t>
      </w:r>
    </w:p>
    <w:p w14:paraId="2FB10BF6" w14:textId="72799B47" w:rsidR="009A4EAC" w:rsidRP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2E9DB01A">
          <v:shape id="_x0000_i1043" type="#_x0000_t75" style="width:16.3pt;height:18.15pt" o:ole="">
            <v:imagedata r:id="rId41" o:title=""/>
          </v:shape>
          <o:OLEObject Type="Embed" ProgID="Equation.DSMT4" ShapeID="_x0000_i1043" DrawAspect="Content" ObjectID="_1799080555" r:id="rId46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عیین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ین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آی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9A4EAC">
        <w:rPr>
          <w:rFonts w:ascii="Parastoo Print" w:hAnsi="Parastoo Print" w:cs="Parastoo Print"/>
          <w:sz w:val="28"/>
          <w:szCs w:val="28"/>
          <w:lang w:bidi="fa-IR"/>
        </w:rPr>
        <w:t>Exploration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9A4EAC">
        <w:rPr>
          <w:rFonts w:ascii="Parastoo Print" w:hAnsi="Parastoo Print" w:cs="Parastoo Print"/>
          <w:sz w:val="28"/>
          <w:szCs w:val="28"/>
          <w:lang w:bidi="fa-IR"/>
        </w:rPr>
        <w:t>Exploitation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قر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ارد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بتدا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ولی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σ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آغ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طو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کراره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اهش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یاب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5E05EFE" w14:textId="738A6D63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367CF215">
          <v:shape id="_x0000_i1044" type="#_x0000_t75" style="width:16.3pt;height:18.15pt" o:ole="">
            <v:imagedata r:id="rId41" o:title=""/>
          </v:shape>
          <o:OLEObject Type="Embed" ProgID="Equation.DSMT4" ShapeID="_x0000_i1044" DrawAspect="Content" ObjectID="_1799080556" r:id="rId47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رتبط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ش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زرگ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3F78BFA4">
          <v:shape id="_x0000_i1045" type="#_x0000_t75" style="width:16.3pt;height:18.15pt" o:ole="">
            <v:imagedata r:id="rId41" o:title=""/>
          </v:shape>
          <o:OLEObject Type="Embed" ProgID="Equation.DSMT4" ShapeID="_x0000_i1045" DrawAspect="Content" ObjectID="_1799080557" r:id="rId48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فزایش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حتم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زیا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مکان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گسترده‌ت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یط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فراه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و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یگر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وچک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28CA4A20">
          <v:shape id="_x0000_i1046" type="#_x0000_t75" style="width:16.3pt;height:18.15pt" o:ole="">
            <v:imagedata r:id="rId41" o:title=""/>
          </v:shape>
          <o:OLEObject Type="Embed" ProgID="Equation.DSMT4" ShapeID="_x0000_i1046" DrawAspect="Content" ObjectID="_1799080558" r:id="rId49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نفع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لی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81574B0" w14:textId="63C95055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ه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ی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وچک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نج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نظیما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آهسته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وجب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رتقاء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گرد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رعکس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ل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نج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نظیما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ریع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رجسته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سخ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یافت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شویق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یش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یانجام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E07B6C4" w14:textId="67E256FF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شبه ک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۱)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رح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630E520" w14:textId="71F8C7BC" w:rsidR="009A4EAC" w:rsidRDefault="009A4EAC" w:rsidP="009A4EAC">
      <w:pPr>
        <w:bidi/>
        <w:jc w:val="lowKashida"/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۱: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شبه‌کد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بهینه‌ساز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نهنگ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تک‌شاخ</w:t>
      </w:r>
    </w:p>
    <w:p w14:paraId="330ABBA2" w14:textId="4E31C9B3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وقعیت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‌شاخ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X</w:t>
      </w:r>
      <w:r w:rsidRPr="009113BF">
        <w:rPr>
          <w:rFonts w:ascii="Parastoo Print" w:hAnsi="Parastoo Print" w:cs="Parastoo Print"/>
          <w:vertAlign w:val="subscript"/>
          <w:lang w:bidi="fa-IR"/>
        </w:rPr>
        <w:t>i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صورت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صادف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قدارده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ولی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.</w:t>
      </w:r>
    </w:p>
    <w:p w14:paraId="7B8F8CD0" w14:textId="10F4484B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ابع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هدف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f(X)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.</w:t>
      </w:r>
    </w:p>
    <w:p w14:paraId="654EF642" w14:textId="155229C9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پارامترها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α</w:t>
      </w:r>
      <w:r w:rsidRPr="009113BF">
        <w:rPr>
          <w:rFonts w:ascii="Parastoo Print" w:hAnsi="Parastoo Print" w:cs="Parastoo Print" w:hint="cs"/>
          <w:rtl/>
          <w:lang w:bidi="fa-IR"/>
        </w:rPr>
        <w:t>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و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position w:val="-12"/>
        </w:rPr>
        <w:object w:dxaOrig="300" w:dyaOrig="360" w14:anchorId="605D2B3A">
          <v:shape id="_x0000_i1047" type="#_x0000_t75" style="width:15.05pt;height:18.15pt" o:ole="">
            <v:imagedata r:id="rId29" o:title=""/>
          </v:shape>
          <o:OLEObject Type="Embed" ProgID="Equation.DSMT4" ShapeID="_x0000_i1047" DrawAspect="Content" ObjectID="_1799080559" r:id="rId50"/>
        </w:objec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قدارده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ولی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.</w:t>
      </w:r>
    </w:p>
    <w:p w14:paraId="547B73F5" w14:textId="2B0BF765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lastRenderedPageBreak/>
        <w:t>ت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زم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t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مت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حداکث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عدا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راره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شد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دام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دهید</w:t>
      </w:r>
      <w:r w:rsidRPr="009113BF">
        <w:rPr>
          <w:rFonts w:ascii="Parastoo Print" w:hAnsi="Parastoo Print" w:cs="Parastoo Print"/>
          <w:rtl/>
          <w:lang w:bidi="fa-IR"/>
        </w:rPr>
        <w:t>:</w:t>
      </w:r>
    </w:p>
    <w:p w14:paraId="0201614C" w14:textId="56DB1DAF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σ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۵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319666E8" w14:textId="77777777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برا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ه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جستجوگ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نهن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‌شاخ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proofErr w:type="spellStart"/>
      <w:r w:rsidRPr="009113BF">
        <w:rPr>
          <w:rFonts w:ascii="Parastoo Print" w:hAnsi="Parastoo Print" w:cs="Parastoo Print"/>
          <w:lang w:bidi="fa-IR"/>
        </w:rPr>
        <w:t>i</w:t>
      </w:r>
      <w:proofErr w:type="spellEnd"/>
      <w:r w:rsidRPr="009113BF">
        <w:rPr>
          <w:rFonts w:ascii="Parastoo Print" w:hAnsi="Parastoo Print" w:cs="Parastoo Print" w:hint="cs"/>
          <w:rtl/>
          <w:lang w:bidi="fa-IR"/>
        </w:rPr>
        <w:t>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نجام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دهید</w:t>
      </w:r>
      <w:r w:rsidRPr="009113BF">
        <w:rPr>
          <w:rFonts w:ascii="Parastoo Print" w:hAnsi="Parastoo Print" w:cs="Parastoo Print"/>
          <w:rtl/>
          <w:lang w:bidi="fa-IR"/>
        </w:rPr>
        <w:t>:</w:t>
      </w:r>
    </w:p>
    <w:p w14:paraId="2DBA0822" w14:textId="77777777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انتش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سیگنال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S</w:t>
      </w:r>
      <w:r w:rsidRPr="009113BF">
        <w:rPr>
          <w:rFonts w:ascii="Parastoo Print" w:hAnsi="Parastoo Print" w:cs="Parastoo Print"/>
          <w:vertAlign w:val="subscript"/>
          <w:lang w:bidi="fa-IR"/>
        </w:rPr>
        <w:t>E</w:t>
      </w:r>
      <w:r w:rsidRPr="009113BF">
        <w:rPr>
          <w:rFonts w:ascii="Parastoo Print" w:hAnsi="Parastoo Print" w:cs="Parastoo Print"/>
          <w:lang w:bidi="fa-IR"/>
        </w:rPr>
        <w:t>(X</w:t>
      </w:r>
      <w:r w:rsidRPr="009113BF">
        <w:rPr>
          <w:rFonts w:ascii="Parastoo Print" w:hAnsi="Parastoo Print" w:cs="Parastoo Print"/>
          <w:vertAlign w:val="subscript"/>
          <w:lang w:bidi="fa-IR"/>
        </w:rPr>
        <w:t>i</w:t>
      </w:r>
      <w:r w:rsidRPr="009113BF">
        <w:rPr>
          <w:rFonts w:ascii="Parastoo Print" w:hAnsi="Parastoo Print" w:cs="Parastoo Print"/>
          <w:lang w:bidi="fa-IR"/>
        </w:rPr>
        <w:t>)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۲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61017D99" w14:textId="77777777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پراکندگ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سیگنال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S</w:t>
      </w:r>
      <w:r w:rsidRPr="009113BF">
        <w:rPr>
          <w:rFonts w:ascii="Parastoo Print" w:hAnsi="Parastoo Print" w:cs="Parastoo Print"/>
          <w:vertAlign w:val="subscript"/>
          <w:lang w:bidi="fa-IR"/>
        </w:rPr>
        <w:t>P</w:t>
      </w:r>
      <w:r w:rsidRPr="009113BF">
        <w:rPr>
          <w:rFonts w:ascii="Parastoo Print" w:hAnsi="Parastoo Print" w:cs="Parastoo Print"/>
          <w:lang w:bidi="fa-IR"/>
        </w:rPr>
        <w:t>(X</w:t>
      </w:r>
      <w:r w:rsidRPr="009113BF">
        <w:rPr>
          <w:rFonts w:ascii="Parastoo Print" w:hAnsi="Parastoo Print" w:cs="Parastoo Print"/>
          <w:vertAlign w:val="subscript"/>
          <w:lang w:bidi="fa-IR"/>
        </w:rPr>
        <w:t>i</w:t>
      </w:r>
      <w:r w:rsidRPr="009113BF">
        <w:rPr>
          <w:rFonts w:ascii="Parastoo Print" w:hAnsi="Parastoo Print" w:cs="Parastoo Print"/>
          <w:lang w:bidi="fa-IR"/>
        </w:rPr>
        <w:t>)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۳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3C544558" w14:textId="0ABC2D85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۸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55A8A022" w14:textId="77777777" w:rsidR="009113BF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proofErr w:type="spellStart"/>
      <w:r w:rsidRPr="009113BF">
        <w:rPr>
          <w:rFonts w:ascii="Parastoo Print" w:hAnsi="Parastoo Print" w:cs="Parastoo Print"/>
          <w:lang w:bidi="fa-IR"/>
        </w:rPr>
        <w:t>Δ</w:t>
      </w:r>
      <w:r w:rsidRPr="009113BF">
        <w:rPr>
          <w:rFonts w:ascii="Parastoo Print" w:hAnsi="Parastoo Print" w:cs="Parastoo Print"/>
          <w:vertAlign w:val="superscript"/>
          <w:lang w:bidi="fa-IR"/>
        </w:rPr>
        <w:t>t</w:t>
      </w:r>
      <w:proofErr w:type="spellEnd"/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۷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6081C9EF" w14:textId="492ACD2B" w:rsidR="009A4EAC" w:rsidRPr="009113BF" w:rsidRDefault="009A4EAC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وقعیت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نهن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‌شاخ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="009113BF" w:rsidRPr="009113BF">
        <w:rPr>
          <w:position w:val="-12"/>
          <w:sz w:val="22"/>
          <w:szCs w:val="22"/>
        </w:rPr>
        <w:object w:dxaOrig="520" w:dyaOrig="420" w14:anchorId="2E50B85D">
          <v:shape id="_x0000_i1048" type="#_x0000_t75" style="width:25.65pt;height:21.3pt" o:ole="">
            <v:imagedata r:id="rId51" o:title=""/>
          </v:shape>
          <o:OLEObject Type="Embed" ProgID="Equation.DSMT4" ShapeID="_x0000_i1048" DrawAspect="Content" ObjectID="_1799080560" r:id="rId52"/>
        </w:object>
      </w:r>
      <w:r w:rsidR="009113BF" w:rsidRPr="009113BF">
        <w:rPr>
          <w:rFonts w:hint="cs"/>
          <w:sz w:val="22"/>
          <w:szCs w:val="22"/>
          <w:rtl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۶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4C733D55" w14:textId="5F6CCA52" w:rsidR="009113BF" w:rsidRP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/>
          <w:rtl/>
        </w:rPr>
        <w:t>پایان حلقه برای</w:t>
      </w:r>
      <w:r w:rsidRPr="009113BF">
        <w:rPr>
          <w:rFonts w:ascii="Parastoo Print" w:hAnsi="Parastoo Print" w:cs="Parastoo Print" w:hint="cs"/>
          <w:rtl/>
        </w:rPr>
        <w:t xml:space="preserve"> بروزرسانی مکان نهنگ ها</w:t>
      </w:r>
    </w:p>
    <w:p w14:paraId="2657F15F" w14:textId="3B9B5D40" w:rsidR="009113BF" w:rsidRP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جدی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ابع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هدف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2C404368" w14:textId="58217AD9" w:rsidR="009113BF" w:rsidRP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 xml:space="preserve">یکی به تکرار اضافه کن </w:t>
      </w:r>
      <w:r w:rsidRPr="009113BF">
        <w:rPr>
          <w:rFonts w:ascii="Parastoo Print" w:hAnsi="Parastoo Print" w:cs="Parastoo Print"/>
          <w:lang w:bidi="fa-IR"/>
        </w:rPr>
        <w:t>t=t+1</w:t>
      </w:r>
    </w:p>
    <w:p w14:paraId="2799F505" w14:textId="7FCAADD9" w:rsid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پایان حلقه اصلی الگوریتم با رسیدن به شرط توقف</w:t>
      </w:r>
    </w:p>
    <w:p w14:paraId="6464BEA1" w14:textId="22D4FFEE" w:rsidR="009113BF" w:rsidRDefault="009113BF" w:rsidP="009113B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۱)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عنوا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دل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صادف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ولی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شرو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رار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گا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∆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فرض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ع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غیی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جتناب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رار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سب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762A295" w14:textId="095A5254" w:rsidR="009113BF" w:rsidRDefault="009113BF" w:rsidP="009113B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زمین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سئله‌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ح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ستی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ست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قدار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ع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یش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م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فرض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f(X)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دار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شان‌دهن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و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‌ش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زمایش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جدو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وصی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پیچید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قدرتم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عملکر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زما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ات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رزیاب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عد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جستجوگرا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ب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N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ب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D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پیچید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ات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ب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O(N</w:t>
      </w:r>
      <w:r w:rsidRPr="009113BF">
        <w:rPr>
          <w:rFonts w:ascii="Calibri" w:hAnsi="Calibri" w:cs="Calibri"/>
          <w:sz w:val="28"/>
          <w:szCs w:val="28"/>
          <w:lang w:bidi="fa-IR"/>
        </w:rPr>
        <w:t>×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D)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567AED2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0CF84BD9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2763BE21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61E6828A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7B7FB231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0397E1D2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3E883818" w14:textId="245FCB57" w:rsidR="009F0ED3" w:rsidRPr="006A032F" w:rsidRDefault="009F0ED3" w:rsidP="00196BBF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p w14:paraId="01226FFA" w14:textId="77777777" w:rsidR="00B21C26" w:rsidRPr="009113BF" w:rsidRDefault="00B21C26" w:rsidP="00B21C26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sectPr w:rsidR="00B21C26" w:rsidRPr="009113BF" w:rsidSect="00235038">
      <w:pgSz w:w="12240" w:h="15840"/>
      <w:pgMar w:top="1440" w:right="1440" w:bottom="1440" w:left="1440" w:header="720" w:footer="720" w:gutter="0"/>
      <w:cols w:num="2" w:space="720"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B8693F" w14:textId="77777777" w:rsidR="00263E43" w:rsidRDefault="00263E43" w:rsidP="00C14A83">
      <w:pPr>
        <w:spacing w:after="0" w:line="240" w:lineRule="auto"/>
      </w:pPr>
      <w:r>
        <w:separator/>
      </w:r>
    </w:p>
  </w:endnote>
  <w:endnote w:type="continuationSeparator" w:id="0">
    <w:p w14:paraId="5BA17A5B" w14:textId="77777777" w:rsidR="00263E43" w:rsidRDefault="00263E43" w:rsidP="00C14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Parastoo Print">
    <w:panose1 w:val="020B0603030804020204"/>
    <w:charset w:val="00"/>
    <w:family w:val="swiss"/>
    <w:pitch w:val="variable"/>
    <w:sig w:usb0="8000200F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3A7804" w14:textId="77777777" w:rsidR="00263E43" w:rsidRDefault="00263E43" w:rsidP="00C14A83">
      <w:pPr>
        <w:spacing w:after="0" w:line="240" w:lineRule="auto"/>
      </w:pPr>
      <w:r>
        <w:separator/>
      </w:r>
    </w:p>
  </w:footnote>
  <w:footnote w:type="continuationSeparator" w:id="0">
    <w:p w14:paraId="6847E582" w14:textId="77777777" w:rsidR="00263E43" w:rsidRDefault="00263E43" w:rsidP="00C14A83">
      <w:pPr>
        <w:spacing w:after="0" w:line="240" w:lineRule="auto"/>
      </w:pPr>
      <w:r>
        <w:continuationSeparator/>
      </w:r>
    </w:p>
  </w:footnote>
  <w:footnote w:id="1">
    <w:p w14:paraId="416A9F4D" w14:textId="2EEB9CAF" w:rsidR="00C14A83" w:rsidRPr="00515EB4" w:rsidRDefault="00C14A83">
      <w:pPr>
        <w:pStyle w:val="FootnoteText"/>
        <w:rPr>
          <w:rFonts w:ascii="Times New Roman" w:hAnsi="Times New Roman" w:cs="Parastoo Print"/>
          <w:rtl/>
          <w:lang w:bidi="fa-IR"/>
        </w:rPr>
      </w:pPr>
      <w:r w:rsidRPr="00515EB4">
        <w:rPr>
          <w:rStyle w:val="FootnoteReference"/>
          <w:rFonts w:ascii="Times New Roman" w:hAnsi="Times New Roman" w:cs="Parastoo Print"/>
        </w:rPr>
        <w:footnoteRef/>
      </w:r>
      <w:r w:rsidRPr="00515EB4">
        <w:rPr>
          <w:rFonts w:ascii="Times New Roman" w:hAnsi="Times New Roman" w:cs="Parastoo Print"/>
        </w:rPr>
        <w:t xml:space="preserve"> Narwhal Optimizer</w:t>
      </w:r>
      <w:r w:rsidR="00B02A35">
        <w:rPr>
          <w:rFonts w:ascii="Times New Roman" w:hAnsi="Times New Roman" w:cs="Parastoo Print"/>
        </w:rPr>
        <w:t xml:space="preserve"> (NO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B343C8"/>
    <w:multiLevelType w:val="multilevel"/>
    <w:tmpl w:val="8C923D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130C781E"/>
    <w:multiLevelType w:val="hybridMultilevel"/>
    <w:tmpl w:val="B8923C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3F6880"/>
    <w:multiLevelType w:val="hybridMultilevel"/>
    <w:tmpl w:val="A1C207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535D1D"/>
    <w:multiLevelType w:val="hybridMultilevel"/>
    <w:tmpl w:val="B5CE2E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961741"/>
    <w:multiLevelType w:val="hybridMultilevel"/>
    <w:tmpl w:val="4118BD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BD752F"/>
    <w:multiLevelType w:val="multilevel"/>
    <w:tmpl w:val="8C923D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7B8D2BEC"/>
    <w:multiLevelType w:val="hybridMultilevel"/>
    <w:tmpl w:val="8CF03A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3926839">
    <w:abstractNumId w:val="3"/>
  </w:num>
  <w:num w:numId="2" w16cid:durableId="1320697337">
    <w:abstractNumId w:val="6"/>
  </w:num>
  <w:num w:numId="3" w16cid:durableId="1622301939">
    <w:abstractNumId w:val="0"/>
  </w:num>
  <w:num w:numId="4" w16cid:durableId="939338615">
    <w:abstractNumId w:val="4"/>
  </w:num>
  <w:num w:numId="5" w16cid:durableId="505049346">
    <w:abstractNumId w:val="2"/>
  </w:num>
  <w:num w:numId="6" w16cid:durableId="1646353574">
    <w:abstractNumId w:val="1"/>
  </w:num>
  <w:num w:numId="7" w16cid:durableId="165270966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7665"/>
    <w:rsid w:val="00085DD3"/>
    <w:rsid w:val="00196BBF"/>
    <w:rsid w:val="00235038"/>
    <w:rsid w:val="00263E43"/>
    <w:rsid w:val="0036409B"/>
    <w:rsid w:val="003D18B0"/>
    <w:rsid w:val="004B21FE"/>
    <w:rsid w:val="00515EB4"/>
    <w:rsid w:val="005A7665"/>
    <w:rsid w:val="00635A03"/>
    <w:rsid w:val="00680A32"/>
    <w:rsid w:val="006A032F"/>
    <w:rsid w:val="006A6824"/>
    <w:rsid w:val="007873EA"/>
    <w:rsid w:val="00854D1C"/>
    <w:rsid w:val="009113BF"/>
    <w:rsid w:val="009A4EAC"/>
    <w:rsid w:val="009F0ED3"/>
    <w:rsid w:val="00B02A35"/>
    <w:rsid w:val="00B078A4"/>
    <w:rsid w:val="00B21C26"/>
    <w:rsid w:val="00BC10C9"/>
    <w:rsid w:val="00BC7A7A"/>
    <w:rsid w:val="00C14A83"/>
    <w:rsid w:val="00CB7C7E"/>
    <w:rsid w:val="00CE5E00"/>
    <w:rsid w:val="00DB1971"/>
    <w:rsid w:val="00E27F3A"/>
    <w:rsid w:val="00FB7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72AE38"/>
  <w15:chartTrackingRefBased/>
  <w15:docId w15:val="{780673BB-CD24-4A46-A022-7261C79AA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A766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A766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A766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A766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A766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A766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A766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A766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A766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766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A766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A766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A7665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A7665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A766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A766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A766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A766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A766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A766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A766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A766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A766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A766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A766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A7665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A766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A7665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A7665"/>
    <w:rPr>
      <w:b/>
      <w:bCs/>
      <w:smallCaps/>
      <w:color w:val="0F4761" w:themeColor="accent1" w:themeShade="BF"/>
      <w:spacing w:val="5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14A8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14A8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14A8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960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16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39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0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23257B-065B-4738-83D9-BFCA134F1C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8</Pages>
  <Words>2128</Words>
  <Characters>12133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reza Falahat</dc:creator>
  <cp:keywords/>
  <dc:description/>
  <cp:lastModifiedBy>Alireza Falahat</cp:lastModifiedBy>
  <cp:revision>6</cp:revision>
  <dcterms:created xsi:type="dcterms:W3CDTF">2024-12-11T16:15:00Z</dcterms:created>
  <dcterms:modified xsi:type="dcterms:W3CDTF">2025-01-22T16:19:00Z</dcterms:modified>
</cp:coreProperties>
</file>